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0.xml" ContentType="application/vnd.openxmlformats-officedocument.presentationml.slide+xml"/>
  <Override PartName="/ppt/slides/slide1.xml" ContentType="application/vnd.openxmlformats-officedocument.presentationml.slide+xml"/>
  <Override PartName="/ppt/slides/slide1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2.xml" ContentType="application/vnd.openxmlformats-officedocument.presentationml.slide+xml"/>
  <Override PartName="/ppt/slides/slide6.xml" ContentType="application/vnd.openxmlformats-officedocument.presentationml.slide+xml"/>
  <Override PartName="/ppt/slides/slide9.xml" ContentType="application/vnd.openxmlformats-officedocument.presentationml.slide+xml"/>
  <Override PartName="/ppt/slides/slide5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6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4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5" autoAdjust="0"/>
    <p:restoredTop sz="94660"/>
  </p:normalViewPr>
  <p:slideViewPr>
    <p:cSldViewPr>
      <p:cViewPr>
        <p:scale>
          <a:sx n="93" d="100"/>
          <a:sy n="93" d="100"/>
        </p:scale>
        <p:origin x="-726" y="9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openxmlformats.org/officeDocument/2006/relationships/customXml" Target="../customXml/item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ustomXml" Target="../customXml/item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customXml" Target="../customXml/item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8556D-0B44-4A16-8E2D-CCC93ACD2980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2F399-2E13-4AF8-B978-D51908245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9699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8556D-0B44-4A16-8E2D-CCC93ACD2980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2F399-2E13-4AF8-B978-D51908245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3274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8556D-0B44-4A16-8E2D-CCC93ACD2980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2F399-2E13-4AF8-B978-D51908245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6090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8556D-0B44-4A16-8E2D-CCC93ACD2980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2F399-2E13-4AF8-B978-D51908245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8135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8556D-0B44-4A16-8E2D-CCC93ACD2980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2F399-2E13-4AF8-B978-D51908245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6580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8556D-0B44-4A16-8E2D-CCC93ACD2980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2F399-2E13-4AF8-B978-D51908245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576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8556D-0B44-4A16-8E2D-CCC93ACD2980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2F399-2E13-4AF8-B978-D51908245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1871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8556D-0B44-4A16-8E2D-CCC93ACD2980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2F399-2E13-4AF8-B978-D51908245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8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8556D-0B44-4A16-8E2D-CCC93ACD2980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2F399-2E13-4AF8-B978-D51908245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06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8556D-0B44-4A16-8E2D-CCC93ACD2980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2F399-2E13-4AF8-B978-D51908245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0960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8556D-0B44-4A16-8E2D-CCC93ACD2980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2F399-2E13-4AF8-B978-D51908245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4696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08556D-0B44-4A16-8E2D-CCC93ACD2980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72F399-2E13-4AF8-B978-D519082452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31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2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6200"/>
            <a:ext cx="8839201" cy="591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943600"/>
            <a:ext cx="8763000" cy="32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35873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99" y="1152525"/>
            <a:ext cx="8681085" cy="501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438400" y="3200400"/>
            <a:ext cx="12192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With cost -100)</a:t>
            </a:r>
            <a:endParaRPr lang="en-US" sz="9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3662362"/>
            <a:ext cx="2286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WSI=-1580-(-100)=-1480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3657600" y="4572000"/>
            <a:ext cx="457200" cy="2286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1775473" y="3945276"/>
            <a:ext cx="1861579" cy="708917"/>
          </a:xfrm>
          <a:custGeom>
            <a:avLst/>
            <a:gdLst>
              <a:gd name="connsiteX0" fmla="*/ 1861579 w 1861579"/>
              <a:gd name="connsiteY0" fmla="*/ 708917 h 708917"/>
              <a:gd name="connsiteX1" fmla="*/ 258810 w 1861579"/>
              <a:gd name="connsiteY1" fmla="*/ 513708 h 708917"/>
              <a:gd name="connsiteX2" fmla="*/ 22505 w 1861579"/>
              <a:gd name="connsiteY2" fmla="*/ 0 h 7089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61579" h="708917">
                <a:moveTo>
                  <a:pt x="1861579" y="708917"/>
                </a:moveTo>
                <a:cubicBezTo>
                  <a:pt x="1213450" y="670389"/>
                  <a:pt x="565322" y="631861"/>
                  <a:pt x="258810" y="513708"/>
                </a:cubicBezTo>
                <a:cubicBezTo>
                  <a:pt x="-47702" y="395555"/>
                  <a:pt x="-12599" y="197777"/>
                  <a:pt x="22505" y="0"/>
                </a:cubicBezTo>
              </a:path>
            </a:pathLst>
          </a:custGeom>
          <a:noFill/>
          <a:ln w="19050">
            <a:solidFill>
              <a:srgbClr val="92D05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2270589" y="3411020"/>
            <a:ext cx="914400" cy="277402"/>
          </a:xfrm>
          <a:custGeom>
            <a:avLst/>
            <a:gdLst>
              <a:gd name="connsiteX0" fmla="*/ 914400 w 914400"/>
              <a:gd name="connsiteY0" fmla="*/ 0 h 277402"/>
              <a:gd name="connsiteX1" fmla="*/ 698642 w 914400"/>
              <a:gd name="connsiteY1" fmla="*/ 174661 h 277402"/>
              <a:gd name="connsiteX2" fmla="*/ 123290 w 914400"/>
              <a:gd name="connsiteY2" fmla="*/ 184935 h 277402"/>
              <a:gd name="connsiteX3" fmla="*/ 0 w 914400"/>
              <a:gd name="connsiteY3" fmla="*/ 277402 h 277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" h="277402">
                <a:moveTo>
                  <a:pt x="914400" y="0"/>
                </a:moveTo>
                <a:cubicBezTo>
                  <a:pt x="872447" y="71919"/>
                  <a:pt x="830494" y="143839"/>
                  <a:pt x="698642" y="174661"/>
                </a:cubicBezTo>
                <a:cubicBezTo>
                  <a:pt x="566790" y="205484"/>
                  <a:pt x="239730" y="167812"/>
                  <a:pt x="123290" y="184935"/>
                </a:cubicBezTo>
                <a:cubicBezTo>
                  <a:pt x="6850" y="202058"/>
                  <a:pt x="3425" y="239730"/>
                  <a:pt x="0" y="277402"/>
                </a:cubicBezTo>
              </a:path>
            </a:pathLst>
          </a:custGeom>
          <a:noFill/>
          <a:ln w="12700">
            <a:solidFill>
              <a:srgbClr val="00B0F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43000" y="2481590"/>
            <a:ext cx="163946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WOI=-1600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2133600" y="2393879"/>
            <a:ext cx="1736333" cy="380799"/>
          </a:xfrm>
          <a:custGeom>
            <a:avLst/>
            <a:gdLst>
              <a:gd name="connsiteX0" fmla="*/ 1736333 w 1736333"/>
              <a:gd name="connsiteY0" fmla="*/ 0 h 380799"/>
              <a:gd name="connsiteX1" fmla="*/ 1099335 w 1736333"/>
              <a:gd name="connsiteY1" fmla="*/ 369869 h 380799"/>
              <a:gd name="connsiteX2" fmla="*/ 0 w 1736333"/>
              <a:gd name="connsiteY2" fmla="*/ 246579 h 3807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36333" h="380799">
                <a:moveTo>
                  <a:pt x="1736333" y="0"/>
                </a:moveTo>
                <a:cubicBezTo>
                  <a:pt x="1562528" y="164386"/>
                  <a:pt x="1388724" y="328773"/>
                  <a:pt x="1099335" y="369869"/>
                </a:cubicBezTo>
                <a:cubicBezTo>
                  <a:pt x="809946" y="410965"/>
                  <a:pt x="404973" y="328772"/>
                  <a:pt x="0" y="246579"/>
                </a:cubicBezTo>
              </a:path>
            </a:pathLst>
          </a:custGeom>
          <a:noFill/>
          <a:ln w="1270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402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6" grpId="0" animBg="1"/>
      <p:bldP spid="7" grpId="0" animBg="1"/>
      <p:bldP spid="9" grpId="0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602" y="838200"/>
            <a:ext cx="8413961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9275" y="4708657"/>
            <a:ext cx="6715125" cy="13873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1242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" y="152400"/>
            <a:ext cx="9067801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704850"/>
            <a:ext cx="7686675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362200"/>
            <a:ext cx="7162799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0334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667" y="762000"/>
            <a:ext cx="7078133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538" y="2192240"/>
            <a:ext cx="6977062" cy="1541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038600"/>
            <a:ext cx="8582891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1373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49" y="304801"/>
            <a:ext cx="8858251" cy="605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9899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2653944"/>
              </p:ext>
            </p:extLst>
          </p:nvPr>
        </p:nvGraphicFramePr>
        <p:xfrm>
          <a:off x="1600200" y="457200"/>
          <a:ext cx="5715000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1943100"/>
                <a:gridCol w="1790700"/>
                <a:gridCol w="1066800"/>
              </a:tblGrid>
              <a:tr h="322217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r>
                        <a:rPr lang="en-US" baseline="-25000" dirty="0" smtClean="0"/>
                        <a:t>1</a:t>
                      </a:r>
                      <a:r>
                        <a:rPr lang="en-US" dirty="0" smtClean="0"/>
                        <a:t>: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National Success(NS)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:National Failure (NF)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22217"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</a:tr>
              <a:tr h="45647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O</a:t>
                      </a:r>
                      <a:r>
                        <a:rPr lang="en-US" sz="1400" b="1" baseline="-25000" dirty="0" smtClean="0"/>
                        <a:t>1</a:t>
                      </a:r>
                      <a:r>
                        <a:rPr lang="en-US" sz="1400" b="1" dirty="0" smtClean="0"/>
                        <a:t>: Local</a:t>
                      </a:r>
                      <a:r>
                        <a:rPr lang="en-US" sz="1400" b="1" baseline="0" dirty="0" smtClean="0"/>
                        <a:t> Success (LS)</a:t>
                      </a:r>
                      <a:endParaRPr lang="en-US" sz="14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45647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/>
                        <a:t>O</a:t>
                      </a:r>
                      <a:r>
                        <a:rPr lang="en-US" sz="1400" b="1" baseline="-25000" dirty="0" smtClean="0"/>
                        <a:t>2</a:t>
                      </a:r>
                      <a:r>
                        <a:rPr lang="en-US" sz="1400" b="1" dirty="0" smtClean="0"/>
                        <a:t>: Local</a:t>
                      </a:r>
                      <a:r>
                        <a:rPr lang="en-US" sz="1400" b="1" baseline="0" dirty="0" smtClean="0"/>
                        <a:t> Failure (LF)</a:t>
                      </a:r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22217"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008394"/>
              </p:ext>
            </p:extLst>
          </p:nvPr>
        </p:nvGraphicFramePr>
        <p:xfrm>
          <a:off x="3200400" y="1295400"/>
          <a:ext cx="762000" cy="370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1295400"/>
                        <a:ext cx="762000" cy="370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337839"/>
              </p:ext>
            </p:extLst>
          </p:nvPr>
        </p:nvGraphicFramePr>
        <p:xfrm>
          <a:off x="4953000" y="1295400"/>
          <a:ext cx="7826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5" imgW="482400" imgH="228600" progId="Equation.DSMT4">
                  <p:embed/>
                </p:oleObj>
              </mc:Choice>
              <mc:Fallback>
                <p:oleObj name="Equation" r:id="rId5" imgW="482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295400"/>
                        <a:ext cx="7826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103001"/>
              </p:ext>
            </p:extLst>
          </p:nvPr>
        </p:nvGraphicFramePr>
        <p:xfrm>
          <a:off x="3200400" y="1828800"/>
          <a:ext cx="7826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28800"/>
                        <a:ext cx="7826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21243"/>
              </p:ext>
            </p:extLst>
          </p:nvPr>
        </p:nvGraphicFramePr>
        <p:xfrm>
          <a:off x="4953000" y="1828800"/>
          <a:ext cx="8032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828800"/>
                        <a:ext cx="8032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94" y="2514600"/>
            <a:ext cx="7364506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970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838200"/>
            <a:ext cx="7218433" cy="509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46494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57200"/>
            <a:ext cx="7033846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581400"/>
            <a:ext cx="7338646" cy="292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130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76200"/>
            <a:ext cx="8429625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66745912"/>
              </p:ext>
            </p:extLst>
          </p:nvPr>
        </p:nvGraphicFramePr>
        <p:xfrm>
          <a:off x="1905000" y="4343400"/>
          <a:ext cx="5715000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400"/>
                <a:gridCol w="1828800"/>
                <a:gridCol w="1600200"/>
                <a:gridCol w="1371600"/>
              </a:tblGrid>
              <a:tr h="322217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r>
                        <a:rPr lang="en-US" baseline="-25000" dirty="0" smtClean="0"/>
                        <a:t>1</a:t>
                      </a:r>
                      <a:r>
                        <a:rPr lang="en-US" dirty="0" smtClean="0"/>
                        <a:t>: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Batch</a:t>
                      </a:r>
                      <a:r>
                        <a:rPr lang="en-US" baseline="0" dirty="0" smtClean="0"/>
                        <a:t> is Good (G)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</a:t>
                      </a:r>
                      <a:r>
                        <a:rPr lang="en-US" baseline="-25000" dirty="0" smtClean="0"/>
                        <a:t>2</a:t>
                      </a:r>
                      <a:r>
                        <a:rPr lang="en-US" dirty="0" smtClean="0"/>
                        <a:t>:Batch is Bad (B)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22217"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</a:tr>
              <a:tr h="45647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O</a:t>
                      </a:r>
                      <a:r>
                        <a:rPr lang="en-US" sz="1400" b="1" baseline="-25000" dirty="0" smtClean="0"/>
                        <a:t>1</a:t>
                      </a:r>
                      <a:r>
                        <a:rPr lang="en-US" sz="1400" b="1" dirty="0" smtClean="0"/>
                        <a:t>: Defective (D)</a:t>
                      </a:r>
                      <a:endParaRPr lang="en-US" sz="1400" b="1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45647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/>
                        <a:t>O</a:t>
                      </a:r>
                      <a:r>
                        <a:rPr lang="en-US" sz="1400" b="1" baseline="-25000" dirty="0" smtClean="0"/>
                        <a:t>2</a:t>
                      </a:r>
                      <a:r>
                        <a:rPr lang="en-US" sz="1400" b="1" dirty="0" smtClean="0"/>
                        <a:t>: Non</a:t>
                      </a:r>
                      <a:r>
                        <a:rPr lang="en-US" sz="1400" b="1" baseline="0" dirty="0" smtClean="0"/>
                        <a:t> Defective (ND)</a:t>
                      </a:r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22217"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0550"/>
              </p:ext>
            </p:extLst>
          </p:nvPr>
        </p:nvGraphicFramePr>
        <p:xfrm>
          <a:off x="3352800" y="5181600"/>
          <a:ext cx="762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4" imgW="444240" imgH="177480" progId="Equation.DSMT4">
                  <p:embed/>
                </p:oleObj>
              </mc:Choice>
              <mc:Fallback>
                <p:oleObj name="Equation" r:id="rId4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5181600"/>
                        <a:ext cx="762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133178"/>
              </p:ext>
            </p:extLst>
          </p:nvPr>
        </p:nvGraphicFramePr>
        <p:xfrm>
          <a:off x="4964113" y="5192713"/>
          <a:ext cx="7397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6" imgW="431640" imgH="164880" progId="Equation.DSMT4">
                  <p:embed/>
                </p:oleObj>
              </mc:Choice>
              <mc:Fallback>
                <p:oleObj name="Equation" r:id="rId6" imgW="43164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5192713"/>
                        <a:ext cx="73977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242369"/>
              </p:ext>
            </p:extLst>
          </p:nvPr>
        </p:nvGraphicFramePr>
        <p:xfrm>
          <a:off x="3267075" y="5715000"/>
          <a:ext cx="9350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5715000"/>
                        <a:ext cx="9350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062318"/>
              </p:ext>
            </p:extLst>
          </p:nvPr>
        </p:nvGraphicFramePr>
        <p:xfrm>
          <a:off x="4876800" y="5715000"/>
          <a:ext cx="914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10" imgW="533160" imgH="177480" progId="Equation.DSMT4">
                  <p:embed/>
                </p:oleObj>
              </mc:Choice>
              <mc:Fallback>
                <p:oleObj name="Equation" r:id="rId10" imgW="5331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715000"/>
                        <a:ext cx="914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885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446" y="50734"/>
            <a:ext cx="6772154" cy="4521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572000"/>
            <a:ext cx="6943846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2597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06EC1BC0-897D-4AD3-BB27-BF0502DD0EDD}"/>
</file>

<file path=customXml/itemProps2.xml><?xml version="1.0" encoding="utf-8"?>
<ds:datastoreItem xmlns:ds="http://schemas.openxmlformats.org/officeDocument/2006/customXml" ds:itemID="{415659F6-41B0-4F59-B86A-28386DE290EF}"/>
</file>

<file path=customXml/itemProps3.xml><?xml version="1.0" encoding="utf-8"?>
<ds:datastoreItem xmlns:ds="http://schemas.openxmlformats.org/officeDocument/2006/customXml" ds:itemID="{634E3861-C8FF-4557-9DEF-424FBDE27FE0}"/>
</file>

<file path=docProps/app.xml><?xml version="1.0" encoding="utf-8"?>
<Properties xmlns="http://schemas.openxmlformats.org/officeDocument/2006/extended-properties" xmlns:vt="http://schemas.openxmlformats.org/officeDocument/2006/docPropsVTypes">
  <TotalTime>590</TotalTime>
  <Words>67</Words>
  <Application>Microsoft Office PowerPoint</Application>
  <PresentationFormat>On-screen Show (4:3)</PresentationFormat>
  <Paragraphs>11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7</dc:creator>
  <cp:lastModifiedBy>win7</cp:lastModifiedBy>
  <cp:revision>20</cp:revision>
  <dcterms:created xsi:type="dcterms:W3CDTF">2020-03-23T09:27:21Z</dcterms:created>
  <dcterms:modified xsi:type="dcterms:W3CDTF">2020-11-09T09:53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